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12765"/>
      <w:bookmarkStart w:id="10" w:name="_Toc23249"/>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68012903"/>
      <w:bookmarkStart w:id="14" w:name="_Toc16501675"/>
      <w:bookmarkStart w:id="15" w:name="_Toc433118713"/>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785261"/>
      <w:bookmarkStart w:id="18" w:name="_Toc433118714"/>
      <w:bookmarkStart w:id="19" w:name="_Toc374086593"/>
      <w:bookmarkStart w:id="20" w:name="_Toc68012904"/>
      <w:bookmarkStart w:id="21" w:name="_Toc53059712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68012914"/>
      <w:bookmarkStart w:id="23" w:name="_Toc16501686"/>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16501683"/>
      <w:bookmarkStart w:id="27" w:name="_Toc68012911"/>
      <w:bookmarkStart w:id="28" w:name="_Toc374086599"/>
      <w:bookmarkStart w:id="29" w:name="_Toc433118720"/>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520921997"/>
      <w:bookmarkStart w:id="33" w:name="_Toc16501691"/>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520921998"/>
      <w:bookmarkStart w:id="35" w:name="_Toc68012920"/>
      <w:bookmarkStart w:id="36" w:name="_Toc16501692"/>
      <w:bookmarkStart w:id="37" w:name="_Toc490569671"/>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6</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520921999"/>
      <w:bookmarkStart w:id="39" w:name="_Toc490569672"/>
      <w:bookmarkStart w:id="40" w:name="_Toc16501693"/>
      <w:bookmarkStart w:id="41" w:name="_Toc68012921"/>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6</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490569673"/>
      <w:bookmarkStart w:id="44" w:name="_Toc16501694"/>
      <w:bookmarkStart w:id="45" w:name="_Toc68012922"/>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6</w:t>
      </w:r>
      <w:r>
        <w:rPr>
          <w:rFonts w:hint="eastAsia"/>
          <w:sz w:val="24"/>
        </w:rPr>
        <w:t>.</w:t>
      </w:r>
      <w:r>
        <w:rPr>
          <w:sz w:val="24"/>
        </w:rPr>
        <w:t>3</w:t>
      </w:r>
      <w:r>
        <w:rPr>
          <w:rFonts w:hint="eastAsia"/>
          <w:sz w:val="24"/>
          <w:lang w:val="en-US" w:eastAsia="zh-CN"/>
        </w:rPr>
        <w:t>-1</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520922001"/>
      <w:bookmarkStart w:id="47" w:name="_Toc16501695"/>
      <w:bookmarkStart w:id="48" w:name="_Toc68012923"/>
      <w:bookmarkStart w:id="49" w:name="_Toc490569674"/>
      <w:r>
        <w:rPr>
          <w:rFonts w:hint="eastAsia"/>
          <w:sz w:val="24"/>
          <w:szCs w:val="24"/>
        </w:rPr>
        <w:t>3.</w:t>
      </w:r>
      <w:r>
        <w:rPr>
          <w:rFonts w:hint="eastAsia"/>
          <w:sz w:val="24"/>
          <w:szCs w:val="24"/>
          <w:lang w:val="en-US" w:eastAsia="zh-CN"/>
        </w:rPr>
        <w:t>6</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6</w:t>
      </w:r>
      <w:r>
        <w:rPr>
          <w:rFonts w:hint="eastAsia"/>
          <w:sz w:val="24"/>
        </w:rPr>
        <w:t>.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int="eastAsia" w:hAnsi="宋体"/>
          <w:bCs/>
          <w:lang w:val="en-US" w:eastAsia="zh-CN"/>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6</w:t>
      </w:r>
      <w:r>
        <w:rPr>
          <w:rFonts w:hint="eastAsia"/>
          <w:sz w:val="24"/>
        </w:rPr>
        <w:t>.4</w:t>
      </w:r>
      <w:r>
        <w:rPr>
          <w:rFonts w:hint="eastAsia"/>
          <w:sz w:val="24"/>
          <w:lang w:val="en-US" w:eastAsia="zh-CN"/>
        </w:rPr>
        <w:t>-</w:t>
      </w:r>
      <w:r>
        <w:rPr>
          <w:rFonts w:hint="eastAsia"/>
          <w:sz w:val="24"/>
        </w:rPr>
        <w:t>2：</w:t>
      </w:r>
    </w:p>
    <w:p>
      <w:pPr>
        <w:jc w:val="center"/>
        <w:rPr>
          <w:rFonts w:hAnsi="宋体"/>
          <w:bCs/>
        </w:rPr>
      </w:pPr>
      <w:r>
        <w:rPr>
          <w:rFonts w:hint="eastAsia" w:hAnsi="宋体"/>
          <w:bCs/>
        </w:rPr>
        <w:t>表3.3.4</w:t>
      </w:r>
      <w:r>
        <w:rPr>
          <w:rFonts w:hint="eastAsia" w:hAnsi="宋体"/>
          <w:bCs/>
          <w:lang w:val="en-US" w:eastAsia="zh-CN"/>
        </w:rPr>
        <w:t>-</w:t>
      </w:r>
      <w:bookmarkStart w:id="50" w:name="_GoBack"/>
      <w:bookmarkEnd w:id="50"/>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6</w:t>
      </w:r>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653EFA"/>
    <w:rsid w:val="03A75C6B"/>
    <w:rsid w:val="043F347F"/>
    <w:rsid w:val="061739B6"/>
    <w:rsid w:val="077706A0"/>
    <w:rsid w:val="07A83EE9"/>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AE632C3"/>
    <w:rsid w:val="2C4E07CF"/>
    <w:rsid w:val="2CEC3DF8"/>
    <w:rsid w:val="2D104627"/>
    <w:rsid w:val="2DC56A2F"/>
    <w:rsid w:val="2EA96AE1"/>
    <w:rsid w:val="2EDE3101"/>
    <w:rsid w:val="2F7C5FA4"/>
    <w:rsid w:val="2FD53C6F"/>
    <w:rsid w:val="318178A1"/>
    <w:rsid w:val="31A07B2A"/>
    <w:rsid w:val="33545D02"/>
    <w:rsid w:val="34001361"/>
    <w:rsid w:val="343763F6"/>
    <w:rsid w:val="352E1AEE"/>
    <w:rsid w:val="36DE6E33"/>
    <w:rsid w:val="37F7473D"/>
    <w:rsid w:val="38F37DC3"/>
    <w:rsid w:val="398377D0"/>
    <w:rsid w:val="39CC2F6B"/>
    <w:rsid w:val="39F772B4"/>
    <w:rsid w:val="3A9E3272"/>
    <w:rsid w:val="3DAA0180"/>
    <w:rsid w:val="3E2C63FF"/>
    <w:rsid w:val="3E5537F5"/>
    <w:rsid w:val="3E7E31D0"/>
    <w:rsid w:val="3E8433F4"/>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4F2949"/>
    <w:rsid w:val="569F4989"/>
    <w:rsid w:val="57B679F5"/>
    <w:rsid w:val="57CE0ECC"/>
    <w:rsid w:val="58103492"/>
    <w:rsid w:val="58B20EEC"/>
    <w:rsid w:val="58F9713A"/>
    <w:rsid w:val="5A3718BC"/>
    <w:rsid w:val="5A5A4FB0"/>
    <w:rsid w:val="5AA20705"/>
    <w:rsid w:val="61120392"/>
    <w:rsid w:val="625247BE"/>
    <w:rsid w:val="62D03293"/>
    <w:rsid w:val="62D523EA"/>
    <w:rsid w:val="63977DC5"/>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52:14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